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6" r:id="rId3"/>
    <p:sldId id="287" r:id="rId4"/>
    <p:sldId id="288" r:id="rId5"/>
    <p:sldId id="309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38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95000" progId="Equation.DSMT4">
                  <p:embed/>
                </p:oleObj>
              </mc:Choice>
              <mc:Fallback>
                <p:oleObj name="Equation" r:id="rId4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95000" progId="Equation.DSMT4">
                  <p:embed/>
                </p:oleObj>
              </mc:Choice>
              <mc:Fallback>
                <p:oleObj name="Equation" r:id="rId6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is shown. There are </a:t>
            </a:r>
          </a:p>
          <a:p>
            <a:r>
              <a:rPr lang="en-US" dirty="0">
                <a:solidFill>
                  <a:srgbClr val="000000"/>
                </a:solidFill>
              </a:rPr>
              <a:t>no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8288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2432233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81816"/>
              </p:ext>
            </p:extLst>
          </p:nvPr>
        </p:nvGraphicFramePr>
        <p:xfrm>
          <a:off x="774700" y="2171708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71708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0100" y="313437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0100" y="399550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800100" y="441959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100" y="497205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4841"/>
              </p:ext>
            </p:extLst>
          </p:nvPr>
        </p:nvGraphicFramePr>
        <p:xfrm>
          <a:off x="2628900" y="428625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8625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 (cont.)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256"/>
              </p:ext>
            </p:extLst>
          </p:nvPr>
        </p:nvGraphicFramePr>
        <p:xfrm>
          <a:off x="568960" y="153924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25480" progId="Equation.DSMT4">
                  <p:embed/>
                </p:oleObj>
              </mc:Choice>
              <mc:Fallback>
                <p:oleObj name="Equation" r:id="rId2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" y="153924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7260" y="247548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37260" y="340899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37260" y="403478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7260" y="478059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29103"/>
              </p:ext>
            </p:extLst>
          </p:nvPr>
        </p:nvGraphicFramePr>
        <p:xfrm>
          <a:off x="2766060" y="390144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87320" progId="Equation.DSMT4">
                  <p:embed/>
                </p:oleObj>
              </mc:Choice>
              <mc:Fallback>
                <p:oleObj name="Equation" r:id="rId4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60" y="390144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44240" progId="Equation.DSMT4">
                  <p:embed/>
                </p:oleObj>
              </mc:Choice>
              <mc:Fallback>
                <p:oleObj name="Equation" r:id="rId2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84018"/>
              </p:ext>
            </p:extLst>
          </p:nvPr>
        </p:nvGraphicFramePr>
        <p:xfrm>
          <a:off x="2816225" y="2657475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657475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3074"/>
              </p:ext>
            </p:extLst>
          </p:nvPr>
        </p:nvGraphicFramePr>
        <p:xfrm>
          <a:off x="2971800" y="1841117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52200" progId="Equation.DSMT4">
                  <p:embed/>
                </p:oleObj>
              </mc:Choice>
              <mc:Fallback>
                <p:oleObj name="Equation" r:id="rId2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1117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52200" progId="Equation.DSMT4">
                  <p:embed/>
                </p:oleObj>
              </mc:Choice>
              <mc:Fallback>
                <p:oleObj name="Equation" r:id="rId2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67829"/>
              </p:ext>
            </p:extLst>
          </p:nvPr>
        </p:nvGraphicFramePr>
        <p:xfrm>
          <a:off x="1016000" y="1939925"/>
          <a:ext cx="711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977760" progId="Equation.DSMT4">
                  <p:embed/>
                </p:oleObj>
              </mc:Choice>
              <mc:Fallback>
                <p:oleObj name="Equation" r:id="rId2" imgW="711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39925"/>
                        <a:ext cx="711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s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its asymptotes. The                                     center and the vertices are 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Graphing a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876240" progId="Equation.DSMT4">
                  <p:embed/>
                </p:oleObj>
              </mc:Choice>
              <mc:Fallback>
                <p:oleObj name="Equation" r:id="rId2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952200" progId="Equation.DSMT4">
                  <p:embed/>
                </p:oleObj>
              </mc:Choice>
              <mc:Fallback>
                <p:oleObj name="Equation" r:id="rId4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08320" y="2871746"/>
            <a:ext cx="3048000" cy="305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sh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2387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4218"/>
              </p:ext>
            </p:extLst>
          </p:nvPr>
        </p:nvGraphicFramePr>
        <p:xfrm>
          <a:off x="3352800" y="22860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419124"/>
          </a:xfrm>
        </p:spPr>
        <p:txBody>
          <a:bodyPr>
            <a:spAutoFit/>
          </a:bodyPr>
          <a:lstStyle/>
          <a:p>
            <a:r>
              <a:rPr lang="en-US" sz="2800" dirty="0"/>
              <a:t>The endpoints of the major axis of an ellipse are called the </a:t>
            </a:r>
            <a:r>
              <a:rPr lang="en-US" sz="2800" b="1" dirty="0"/>
              <a:t>vertic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The endpoints of the minor axis of an ellipse are called the </a:t>
            </a:r>
            <a:r>
              <a:rPr lang="en-US" sz="2800" b="1" dirty="0"/>
              <a:t>co-vertice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185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44240" progId="Equation.DSMT4">
                  <p:embed/>
                </p:oleObj>
              </mc:Choice>
              <mc:Fallback>
                <p:oleObj name="Equation" r:id="rId2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48009"/>
              </p:ext>
            </p:extLst>
          </p:nvPr>
        </p:nvGraphicFramePr>
        <p:xfrm>
          <a:off x="4578350" y="4953000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647640" progId="Equation.DSMT4">
                  <p:embed/>
                </p:oleObj>
              </mc:Choice>
              <mc:Fallback>
                <p:oleObj name="Equation" r:id="rId4" imgW="2793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53000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876240" progId="Equation.DSMT4">
                  <p:embed/>
                </p:oleObj>
              </mc:Choice>
              <mc:Fallback>
                <p:oleObj name="Equation" r:id="rId8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76240" progId="Equation.DSMT4">
                  <p:embed/>
                </p:oleObj>
              </mc:Choice>
              <mc:Fallback>
                <p:oleObj name="Equation" r:id="rId10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44240" progId="Equation.DSMT4">
                  <p:embed/>
                </p:oleObj>
              </mc:Choice>
              <mc:Fallback>
                <p:oleObj name="Equation" r:id="rId2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44240" progId="Equation.DSMT4">
                  <p:embed/>
                </p:oleObj>
              </mc:Choice>
              <mc:Fallback>
                <p:oleObj name="Equation" r:id="rId4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495000" progId="Equation.DSMT4">
                  <p:embed/>
                </p:oleObj>
              </mc:Choice>
              <mc:Fallback>
                <p:oleObj name="Equation" r:id="rId6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495000" progId="Equation.DSMT4">
                  <p:embed/>
                </p:oleObj>
              </mc:Choice>
              <mc:Fallback>
                <p:oleObj name="Equation" r:id="rId8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</TotalTime>
  <Words>1163</Words>
  <Application>Microsoft Office PowerPoint</Application>
  <PresentationFormat>On-screen Show (4:3)</PresentationFormat>
  <Paragraphs>1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Section 11.4</vt:lpstr>
      <vt:lpstr>Definition: Ellipse</vt:lpstr>
      <vt:lpstr>Definition: Ellipse (cont.)</vt:lpstr>
      <vt:lpstr>Definition: Equation of an Ellipse</vt:lpstr>
      <vt:lpstr>Note</vt:lpstr>
      <vt:lpstr>Definition: Equation of an Ellipse (cont.)</vt:lpstr>
      <vt:lpstr>Definition: Equation of an Ellipse (cont.)</vt:lpstr>
      <vt:lpstr>Example 1: Graphing an Ellipse with a Horizontal Major Axis</vt:lpstr>
      <vt:lpstr>Example 1: Graphing an Ellipse with a Horizontal Major Axis (cont.)</vt:lpstr>
      <vt:lpstr>Example 1: Graphing an Ellipse with a Horizontal Major Axis (cont.)</vt:lpstr>
      <vt:lpstr>Example 2: Graphing an Ellipse with a Vertical Major Axis</vt:lpstr>
      <vt:lpstr>Example 2: Graphing an Ellipse with a Vertical Major Axis (cont.)</vt:lpstr>
      <vt:lpstr>Definition: Hyperbola</vt:lpstr>
      <vt:lpstr>Definition: Hyperbola (cont.)</vt:lpstr>
      <vt:lpstr>Definition: Equations of Hyperbolas</vt:lpstr>
      <vt:lpstr>Definition: Equations of Hyperbolas (cont.)</vt:lpstr>
      <vt:lpstr>Example 3: Graphing a Hyperbola Opening Left and Right</vt:lpstr>
      <vt:lpstr>Example 3: Graphing a Hyperbola Opening Left and Right (cont.)</vt:lpstr>
      <vt:lpstr>Example 4: Graphing a Hyperbola Opening Up and Down</vt:lpstr>
      <vt:lpstr>Example 4: Graphing a Hyperbola Opening Up and Down (cont.)</vt:lpstr>
      <vt:lpstr>Definition: Ellipse with Center at (h, k)</vt:lpstr>
      <vt:lpstr>Example 5: Graphing an Ellipse with Center at  (h, k)</vt:lpstr>
      <vt:lpstr>Example 5: Graphing an Ellipse with Center at  (h, k) (cont.)</vt:lpstr>
      <vt:lpstr>Definition: Hyperbola with Center at (h, k)</vt:lpstr>
      <vt:lpstr>Example 6: Graphing a Hyperbola with Center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 Klett</cp:lastModifiedBy>
  <cp:revision>123</cp:revision>
  <dcterms:created xsi:type="dcterms:W3CDTF">2013-04-26T14:43:13Z</dcterms:created>
  <dcterms:modified xsi:type="dcterms:W3CDTF">2025-07-24T21:12:02Z</dcterms:modified>
</cp:coreProperties>
</file>